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5556D17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52300</wp:posOffset>
            </wp:positionH>
            <wp:positionV relativeFrom="topMargin">
              <wp:posOffset>11607800</wp:posOffset>
            </wp:positionV>
            <wp:extent cx="304800" cy="444500"/>
            <wp:effectExtent l="0" t="0" r="0" b="12700"/>
            <wp:wrapNone/>
            <wp:docPr id="100176" name="图片 100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6" name="图片 10017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张家界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试卷</w:t>
      </w:r>
    </w:p>
    <w:p w14:paraId="5D897C3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</w:t>
      </w:r>
      <w:r>
        <w:rPr>
          <w:rFonts w:ascii="宋体" w:hAnsi="宋体" w:eastAsia="宋体" w:cs="宋体"/>
          <w:b/>
          <w:color w:val="auto"/>
          <w:sz w:val="32"/>
        </w:rPr>
        <w:t>学</w:t>
      </w:r>
    </w:p>
    <w:p w14:paraId="4875853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1ACEEB5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学科试卷共三道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3</w:t>
      </w:r>
      <w:r>
        <w:rPr>
          <w:rFonts w:ascii="宋体" w:hAnsi="宋体" w:eastAsia="宋体" w:cs="宋体"/>
          <w:b/>
          <w:color w:val="auto"/>
          <w:sz w:val="24"/>
        </w:rPr>
        <w:t>道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2286D19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个小题给出的四个选项中，只有一项是符合题目要求的）</w:t>
      </w:r>
    </w:p>
    <w:p w14:paraId="457828A7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2" o:title="eqId3d9172b506339c2bb7e67832b784a3a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D2E57E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2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5" o:title="eqIda5f30de6aa0c05892ae2196df10d3f6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" o:title="eqIdeeb10bc4abf30c687aee08b43708a15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7C1A50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完全相同的小正方体组成的立体图形，其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70ABF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09625" cy="9620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319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06162087" name="图片 80616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162087" name="图片 80616208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619125" cy="6191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914400" cy="6191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914400" cy="6191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619125" cy="9144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10F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6A8F1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5" o:title="eqId50990d8dd6eeb3a420e5d7433128442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05pt;width:54.2pt;" o:ole="t" filled="f" o:preferrelative="t" stroked="f" coordsize="21600,21600">
            <v:path/>
            <v:fill on="f" focussize="0,0"/>
            <v:stroke on="f" joinstyle="miter"/>
            <v:imagedata r:id="rId27" o:title="eqId1e4b07c1e8580a6d13fd67410956a3d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pt;width:63pt;" o:ole="t" filled="f" o:preferrelative="t" stroked="f" coordsize="21600,21600">
            <v:path/>
            <v:fill on="f" focussize="0,0"/>
            <v:stroke on="f" joinstyle="miter"/>
            <v:imagedata r:id="rId29" o:title="eqIdca70e21fa700237a9da1acf1803d58e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31" o:title="eqId4970d26a1ecd4635046cc337ad87efbb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</w:p>
    <w:p w14:paraId="75E3B7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4. 下列说法正确的是（    ）</w:t>
      </w:r>
    </w:p>
    <w:p w14:paraId="64002B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扇形统计图能够清楚地反映事物的变化趋势</w:t>
      </w:r>
    </w:p>
    <w:p w14:paraId="18DB0F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对某型号电子产品的使用寿命采用全面调查的方式</w:t>
      </w:r>
    </w:p>
    <w:p w14:paraId="0A13CE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有一种游戏的中奖概率是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33" o:title="eqIdd3ffd5c35bba71ea54c28622b6cf505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>，则做5次这样的游戏一定会有一次中奖</w:t>
      </w:r>
    </w:p>
    <w:p w14:paraId="3714A5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 甲、乙两组数据的平均数相等，它们的方差分别是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35" o:title="eqId8e6ed19bff4e908a7d747cd25e2cb0d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6pt;width:50.4pt;" o:ole="t" filled="f" o:preferrelative="t" stroked="f" coordsize="21600,21600">
            <v:path/>
            <v:fill on="f" focussize="0,0"/>
            <v:stroke on="f" joinstyle="miter"/>
            <v:imagedata r:id="rId37" o:title="eqIdab33808fc1a9e2e0f01427535d58b60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>，则乙比甲稳定</w:t>
      </w:r>
    </w:p>
    <w:p w14:paraId="390F64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已知直线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9" o:title="eqId8a11029ca6b4b9e7f777af0280cf163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41" o:title="eqId31e55e398e8520d8a36fb5a625a085b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43" o:title="eqIdea2ee75a234ac05a3225e49ddd8c506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5" o:title="eqId0a166225f9ada66c353e21ee2262d42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47" o:title="eqId9d57899ad4774aed9ccc7bd23db7215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5E575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05075" cy="13620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4232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0" o:title="eqId16aa0b9869db50a9ab48cc32925d8e9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2" o:title="eqId2fb94bd9eb80fb9f5f02f518bb8f221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" o:title="eqIdd36581140ebac5d28438ea63b1b23b6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56" o:title="eqId6e012dbccbaac604c8d9f48159fb21d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 w14:paraId="159D7D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《四元玉鉴》是一部成就辉煌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06162085" name="图片 80616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162085" name="图片 80616208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学名著，是宋元数学集大成者，也是我国古代水平最高的一部数学著作．该著作记载了“买椽多少”问题：“六贯二百一十钱，倩人去买几株椽．每株脚钱三文足，无钱准与一株椽”．大意是：现请人代买一批椽，这批椽的总售价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59" o:title="eqIdeed9b97158b5c13796b20af52a752a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文．如果每株椽的运费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文，那么少拿一株椽后，剩下的椽的运费恰好等于一株椽的价钱，试问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59" o:title="eqIdeed9b97158b5c13796b20af52a752aa5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文能买多少株椽？设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59" o:title="eqIdeed9b97158b5c13796b20af52a752aa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购买椽的数量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株，则符合题意的方程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7997C10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06162089" name="图片 80616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162089" name="图片 80616208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2pt;width:52.8pt;" o:ole="t" filled="f" o:preferrelative="t" stroked="f" coordsize="21600,21600">
            <v:path/>
            <v:fill on="f" focussize="0,0"/>
            <v:stroke on="f" joinstyle="miter"/>
            <v:imagedata r:id="rId63" o:title="eqId9b18a4ca2b411778d8daa9439ec5151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1.5pt;width:79pt;" o:ole="t" filled="f" o:preferrelative="t" stroked="f" coordsize="21600,21600">
            <v:path/>
            <v:fill on="f" focussize="0,0"/>
            <v:stroke on="f" joinstyle="miter"/>
            <v:imagedata r:id="rId65" o:title="eqId8b338dc84eeb2014fe56b6d58d06a53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</w:p>
    <w:p w14:paraId="3A355D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67" o:title="eqId3a26bf23dba38d94bb2ad5ab3c583c2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.2pt;width:78pt;" o:ole="t" filled="f" o:preferrelative="t" stroked="f" coordsize="21600,21600">
            <v:path/>
            <v:fill on="f" focussize="0,0"/>
            <v:stroke on="f" joinstyle="miter"/>
            <v:imagedata r:id="rId69" o:title="eqId60bf83a6a3c5453a6f7b15f1e3b167d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</w:p>
    <w:p w14:paraId="0E7FE2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“莱洛三角形”也称为圆弧三角形，它是工业生产中广泛使用的一种图形．如图，分别以等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1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顶点为圆心，以边长为半径画弧，三段圆弧围成的封闭图形是“莱洛三角形”．若等边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1" o:title="eqId15c0dbe3c080c4c4636c64803e5c1f7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则该“莱洛三角形”的周长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F18A9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2573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B98C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75" o:title="eqId86ebba6ed1add0fe647c0226614b9290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7" o:title="eqId14c055a02fba0827ffcaa92f73ce772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9" o:title="eqId7e9fdc1f8ed0ae44b54a9a2a3aca2db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1" o:title="eqId055dda2e6bc7d3deb0be0f88427b624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</w:p>
    <w:p w14:paraId="6E7053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8. 如图，矩形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3" o:title="eqId132de9682ce9a412b7b517aa209726e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color w:val="000000"/>
        </w:rPr>
        <w:t>的顶点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分别在</w:t>
      </w:r>
      <w:r>
        <w:rPr>
          <w:i/>
          <w:color w:val="000000"/>
        </w:rPr>
        <w:t>y</w:t>
      </w:r>
      <w:r>
        <w:rPr>
          <w:color w:val="000000"/>
        </w:rPr>
        <w:t>轴、</w:t>
      </w:r>
      <w:r>
        <w:rPr>
          <w:i/>
          <w:color w:val="000000"/>
        </w:rPr>
        <w:t>x</w:t>
      </w:r>
      <w:r>
        <w:rPr>
          <w:color w:val="000000"/>
        </w:rPr>
        <w:t>轴的正半轴上，点</w:t>
      </w:r>
      <w:r>
        <w:rPr>
          <w:i/>
          <w:color w:val="000000"/>
        </w:rPr>
        <w:t>D</w:t>
      </w:r>
      <w:r>
        <w:rPr>
          <w:color w:val="000000"/>
        </w:rPr>
        <w:t>在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b79dd200766db27fb90d6bd1992cf65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color w:val="000000"/>
        </w:rPr>
        <w:t>上，且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87" o:title="eqId1b1c68c71dedc4f7767be51893e6092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color w:val="000000"/>
        </w:rPr>
        <w:t>，反比例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89" o:title="eqId412de93a9a3a2dfbb727b793453c419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color w:val="000000"/>
        </w:rPr>
        <w:t>的图象经过点</w:t>
      </w:r>
      <w:r>
        <w:rPr>
          <w:i/>
          <w:color w:val="000000"/>
        </w:rPr>
        <w:t>D</w:t>
      </w:r>
      <w:r>
        <w:rPr>
          <w:color w:val="000000"/>
        </w:rPr>
        <w:t>及矩形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3" o:title="eqId132de9682ce9a412b7b517aa209726e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color w:val="000000"/>
        </w:rPr>
        <w:t>的对称中心</w:t>
      </w:r>
      <w:r>
        <w:rPr>
          <w:i/>
          <w:color w:val="000000"/>
        </w:rPr>
        <w:t>M</w:t>
      </w:r>
      <w:r>
        <w:rPr>
          <w:color w:val="000000"/>
        </w:rPr>
        <w:t>，连接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92" o:title="eqId1d1bb6657e397f92f3b5f482e8c7dd5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color w:val="000000"/>
        </w:rPr>
        <w:t>．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4" o:title="eqIdc693731f073a4f21f0c92a3b610804f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color w:val="000000"/>
        </w:rPr>
        <w:t>的面积为3，则</w:t>
      </w:r>
      <w:r>
        <w:rPr>
          <w:i/>
          <w:color w:val="000000"/>
        </w:rPr>
        <w:t>k</w:t>
      </w:r>
      <w:r>
        <w:rPr>
          <w:color w:val="000000"/>
        </w:rPr>
        <w:t>的值为（    ）</w:t>
      </w:r>
    </w:p>
    <w:p w14:paraId="2B8320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3430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E876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2</w:t>
      </w:r>
      <w:r>
        <w:rPr>
          <w:color w:val="000000"/>
        </w:rPr>
        <w:tab/>
      </w:r>
      <w:r>
        <w:rPr>
          <w:color w:val="000000"/>
        </w:rPr>
        <w:t>B. 3</w:t>
      </w:r>
      <w:r>
        <w:rPr>
          <w:color w:val="000000"/>
        </w:rPr>
        <w:tab/>
      </w:r>
      <w:r>
        <w:rPr>
          <w:color w:val="000000"/>
        </w:rPr>
        <w:t>C. 4</w:t>
      </w:r>
      <w:r>
        <w:rPr>
          <w:color w:val="000000"/>
        </w:rPr>
        <w:tab/>
      </w:r>
      <w:r>
        <w:rPr>
          <w:color w:val="000000"/>
        </w:rPr>
        <w:t>D. 5</w:t>
      </w:r>
    </w:p>
    <w:p w14:paraId="3F3B54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C6A22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“仙境张家界，峰迷全世界”，据统计，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“五一”节假日期间，张家界市各大景区共接待游客约</w:t>
      </w:r>
      <w:r>
        <w:rPr>
          <w:rFonts w:ascii="Times New Roman" w:hAnsi="Times New Roman" w:eastAsia="Times New Roman" w:cs="Times New Roman"/>
          <w:color w:val="000000"/>
        </w:rPr>
        <w:t>864000</w:t>
      </w:r>
      <w:r>
        <w:rPr>
          <w:rFonts w:ascii="宋体" w:hAnsi="宋体" w:eastAsia="宋体" w:cs="宋体"/>
          <w:color w:val="000000"/>
        </w:rPr>
        <w:t>人次．将数据</w:t>
      </w:r>
      <w:r>
        <w:rPr>
          <w:rFonts w:ascii="Times New Roman" w:hAnsi="Times New Roman" w:eastAsia="Times New Roman" w:cs="Times New Roman"/>
          <w:color w:val="000000"/>
        </w:rPr>
        <w:t>864000</w:t>
      </w:r>
      <w:r>
        <w:rPr>
          <w:rFonts w:ascii="宋体" w:hAnsi="宋体" w:eastAsia="宋体" w:cs="宋体"/>
          <w:color w:val="000000"/>
        </w:rPr>
        <w:t>用科学计数法表示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2D3D1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0. 因式分解：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97" o:title="eqIdc4ddf2a1c4f69e95eb478c69d4d7ae3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color w:val="000000"/>
        </w:rPr>
        <w:t>______．</w:t>
      </w:r>
    </w:p>
    <w:p w14:paraId="205BB0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99" o:title="eqId6962df3ea2decdbca9a1c57cb99ebbf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591739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日是我国第八个“中国航天日”，某校开展了一次航天知识竞赛，共选拔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名选手参加总决赛，他们的决赛成绩分别是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8</w:t>
      </w:r>
      <w:r>
        <w:rPr>
          <w:rFonts w:ascii="宋体" w:hAnsi="宋体" w:eastAsia="宋体" w:cs="宋体"/>
          <w:color w:val="000000"/>
        </w:rPr>
        <w:t>．则这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名选手决赛成绩的中位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C58B2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101" o:title="eqIde2c3d2cba96f6f03520c0b3f6e4da03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03" o:title="eqId7cbce11aa19b8bd2bf6ee5a834e005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且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05" o:title="eqId456e0f77d83975fdbdb60b499cb5b52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四边形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107" o:title="eqId99ca6d348c4c0f53eb995246e1cb5ae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方向旋转后，得到四边形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11" o:title="eqIdb5717450c2f0fc10e85f0c343a611f8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113" o:title="eqIda5b6e78abd85e0f752ede5128452b3e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107" o:title="eqId99ca6d348c4c0f53eb995246e1cb5ae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的角度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496F3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3906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D17E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平面直角坐标系中，四边形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107" o:title="eqId99ca6d348c4c0f53eb995246e1cb5ae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19" o:title="eqIdc832f2474efe89961ef41e884da7660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1pt;width:21.75pt;" o:ole="t" filled="f" o:preferrelative="t" stroked="f" coordsize="21600,21600">
            <v:path/>
            <v:fill on="f" focussize="0,0"/>
            <v:stroke on="f" joinstyle="miter"/>
            <v:imagedata r:id="rId121" o:title="eqId2a4f61b5d26d398126636af2413b842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3" o:title="eqId7f9e8449aad35c5d840a3395ea86df6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5" o:title="eqId7dea2ae9d515f9ab351ad72306b776e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弧；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1pt;width:26.25pt;" o:ole="t" filled="f" o:preferrelative="t" stroked="f" coordsize="21600,21600">
            <v:path/>
            <v:fill on="f" focussize="0,0"/>
            <v:stroke on="f" joinstyle="miter"/>
            <v:imagedata r:id="rId127" o:title="eqId5c7a68e2874b54ccb96e0fee79c432f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9" o:title="eqId1dde8112e8eb968fd042418dd632759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6pt;width:21pt;" o:ole="t" filled="f" o:preferrelative="t" stroked="f" coordsize="21600,21600">
            <v:path/>
            <v:fill on="f" focussize="0,0"/>
            <v:stroke on="f" joinstyle="miter"/>
            <v:imagedata r:id="rId131" o:title="eqId4195334905e2f190f958dbf5951456f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弧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1pt;width:26.4pt;" o:ole="t" filled="f" o:preferrelative="t" stroked="f" coordsize="21600,21600">
            <v:path/>
            <v:fill on="f" focussize="0,0"/>
            <v:stroke on="f" joinstyle="miter"/>
            <v:imagedata r:id="rId133" o:title="eqId2352b1da5bbc30bcfcc85fbcc09fcf4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5" o:title="eqIdc5db41a1f31d6baee7c69990811edb9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7" o:title="eqIdeae3a47e231dcbb00667109b40722bb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弧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1pt;width:27pt;" o:ole="t" filled="f" o:preferrelative="t" stroked="f" coordsize="21600,21600">
            <v:path/>
            <v:fill on="f" focussize="0,0"/>
            <v:stroke on="f" joinstyle="miter"/>
            <v:imagedata r:id="rId139" o:title="eqIdb8ebfb5804e5da07b129ce43caa37f8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42" o:title="eqId0f3a6c131b3926b39cb3fcdcde4e383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弧，继续以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3" o:title="eqId7f9e8449aad35c5d840a3395ea86df6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9" o:title="eqId1dde8112e8eb968fd042418dd632759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5" o:title="eqIdc5db41a1f31d6baee7c69990811edb9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按上述作法得到的曲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48" o:title="eqId76bdbcf42bda1c9a921d5ccbfb6d2a6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称为正方形的“渐开线”，则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50" o:title="eqIde77973387dada13dd03c0458028cbe4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697698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20955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AD2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个小题，共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8</w:t>
      </w:r>
      <w:r>
        <w:rPr>
          <w:rFonts w:ascii="宋体" w:hAnsi="宋体" w:eastAsia="宋体" w:cs="宋体"/>
          <w:b/>
          <w:color w:val="000000"/>
          <w:sz w:val="24"/>
        </w:rPr>
        <w:t>分．请考生用黑色碳素笔在答题卡相应的题号后的答题区域内作答，必须写出运算步骤、推理过程或文字说明，超出答题区域的作答无效）</w:t>
      </w:r>
    </w:p>
    <w:p w14:paraId="64D01A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6.75pt;width:164.25pt;" o:ole="t" filled="f" o:preferrelative="t" stroked="f" coordsize="21600,21600">
            <v:path/>
            <v:fill on="f" focussize="0,0"/>
            <v:stroke on="f" joinstyle="miter"/>
            <v:imagedata r:id="rId153" o:title="eqId02e1e2b8e87e94567a6b5c75fc23271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8C4F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先化简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5pt;width:130pt;" o:ole="t" filled="f" o:preferrelative="t" stroked="f" coordsize="21600,21600">
            <v:path/>
            <v:fill on="f" focussize="0,0"/>
            <v:stroke on="f" joinstyle="miter"/>
            <v:imagedata r:id="rId155" o:title="eqIdedbc9d5821c9255b5c7d1a7444719cd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57" o:title="eqIdacbc6a613224461ade69362d4655047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这三个数中选一个合适的数代入求值．</w:t>
      </w:r>
    </w:p>
    <w:p w14:paraId="7A2C30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7. 为拓展学生视野，某中学组织八年级师生开展研学活动，原计划租用45座客车若干辆，但有15人没有座位；若租用同样数量的60座客车，则多出三辆车，且其余客车恰好坐满．现有甲、乙两种客车，它们的载客量和租金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69"/>
        <w:gridCol w:w="1080"/>
        <w:gridCol w:w="1080"/>
      </w:tblGrid>
      <w:tr w14:paraId="5BD50F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CC5FC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43F5E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甲型客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3ED74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乙型客车</w:t>
            </w:r>
          </w:p>
        </w:tc>
      </w:tr>
      <w:tr w14:paraId="7A78E5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3CC39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载客量（人/辆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D7E44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16421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</w:tr>
      <w:tr w14:paraId="4B5451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DBDFC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租金（元/辆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D45A3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BBC30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00</w:t>
            </w:r>
          </w:p>
        </w:tc>
      </w:tr>
    </w:tbl>
    <w:p w14:paraId="6A47F316">
      <w:pPr>
        <w:spacing w:line="360" w:lineRule="auto"/>
        <w:jc w:val="both"/>
        <w:textAlignment w:val="center"/>
        <w:rPr>
          <w:color w:val="000000"/>
        </w:rPr>
      </w:pPr>
    </w:p>
    <w:p w14:paraId="288038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参加此次研学活动的师生人数是多少？原计划租用多少辆45座客车？</w:t>
      </w:r>
    </w:p>
    <w:p w14:paraId="75B435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租用同一种客车，要使每位师生都有座位，应该怎样租用才合算？</w:t>
      </w:r>
    </w:p>
    <w:p w14:paraId="0276AA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8. 如图，已知点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D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在同一条直线上，且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159" o:title="eqIde8d2530e7023b2345c651e8f53629ff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61" o:title="eqId04f8eebda19eded2b059774a8c2666c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163" o:title="eqIdbf857e03d4320c999d328fd657c2d41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color w:val="000000"/>
        </w:rPr>
        <w:t>．</w:t>
      </w:r>
    </w:p>
    <w:p w14:paraId="0E024F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933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2290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证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66" o:title="eqId5bf7dc43a39738e3e2a0b819be505c6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color w:val="000000"/>
        </w:rPr>
        <w:t>；</w:t>
      </w:r>
    </w:p>
    <w:p w14:paraId="189DFA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8" o:title="eqId2c5da44bd1537984418603aca93fc2e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color w:val="000000"/>
        </w:rPr>
        <w:t>时，求证：四边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0" o:title="eqId8af9fe604650641a65843cc05d3aca2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color w:val="000000"/>
        </w:rPr>
        <w:t>是菱形．</w:t>
      </w:r>
    </w:p>
    <w:p w14:paraId="049F7A8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9. 2022年4月21日新版《义务教育课程方案和课程标准（2022年版）》正式颁布，优化了课程设置，其中将劳动教育从综合实践活动课程中独立出来．某校为了初步了解学生的劳动教育情况，对九年级学生</w:t>
      </w:r>
      <w:r>
        <w:rPr>
          <w:rFonts w:ascii="宋体" w:hAnsi="宋体" w:eastAsia="宋体" w:cs="宋体"/>
          <w:color w:val="000000"/>
        </w:rPr>
        <w:t>“</w:t>
      </w:r>
      <w:r>
        <w:rPr>
          <w:color w:val="000000"/>
        </w:rPr>
        <w:t>参加家务劳动的时间</w:t>
      </w:r>
      <w:r>
        <w:rPr>
          <w:rFonts w:ascii="宋体" w:hAnsi="宋体" w:eastAsia="宋体" w:cs="宋体"/>
          <w:color w:val="000000"/>
        </w:rPr>
        <w:t>”</w:t>
      </w:r>
      <w:r>
        <w:rPr>
          <w:color w:val="000000"/>
        </w:rPr>
        <w:t>进行了抽样调查，并将劳动时间</w:t>
      </w:r>
      <w:r>
        <w:rPr>
          <w:i/>
          <w:color w:val="000000"/>
        </w:rPr>
        <w:t>x</w:t>
      </w:r>
      <w:r>
        <w:rPr>
          <w:color w:val="000000"/>
        </w:rPr>
        <w:t>分为如下四组（</w:t>
      </w:r>
      <w:r>
        <w:rPr>
          <w:i/>
          <w:color w:val="000000"/>
        </w:rPr>
        <w:t>A</w:t>
      </w:r>
      <w:r>
        <w:rPr>
          <w:color w:val="000000"/>
        </w:rPr>
        <w:t>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72" o:title="eqIdda8df0d485eb6b893ebb4dbfd7305e8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color w:val="000000"/>
        </w:rPr>
        <w:t>；</w:t>
      </w:r>
      <w:r>
        <w:rPr>
          <w:i/>
          <w:color w:val="000000"/>
        </w:rPr>
        <w:t>B</w:t>
      </w:r>
      <w:r>
        <w:rPr>
          <w:color w:val="000000"/>
        </w:rPr>
        <w:t>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174" o:title="eqId273e1ca083d8248e72e9fbd2f8403db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color w:val="000000"/>
        </w:rPr>
        <w:t>；</w:t>
      </w:r>
      <w:r>
        <w:rPr>
          <w:i/>
          <w:color w:val="000000"/>
        </w:rPr>
        <w:t>C</w:t>
      </w:r>
      <w:r>
        <w:rPr>
          <w:color w:val="000000"/>
        </w:rPr>
        <w:t>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176" o:title="eqId0aeaf113764abb5769616efecf0c749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color w:val="000000"/>
        </w:rPr>
        <w:t>；</w:t>
      </w:r>
      <w:r>
        <w:rPr>
          <w:i/>
          <w:color w:val="000000"/>
        </w:rPr>
        <w:t>D</w:t>
      </w:r>
      <w:r>
        <w:rPr>
          <w:color w:val="000000"/>
        </w:rPr>
        <w:t>：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78" o:title="eqIdc713876ed57c655a7365c95627cf2ba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color w:val="000000"/>
        </w:rPr>
        <w:t>，单位：分钟）进行统计，绘制了如下不完整的统计图．</w:t>
      </w:r>
    </w:p>
    <w:p w14:paraId="691D88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2350" cy="15716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9761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根据以上信息，解答下列问题：</w:t>
      </w:r>
    </w:p>
    <w:p w14:paraId="19D750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本次抽取的学生人数为______人，扇形统计图中</w:t>
      </w:r>
      <w:r>
        <w:rPr>
          <w:i/>
          <w:color w:val="000000"/>
        </w:rPr>
        <w:t>m</w:t>
      </w:r>
      <w:r>
        <w:rPr>
          <w:color w:val="000000"/>
        </w:rPr>
        <w:t>的值为______；</w:t>
      </w:r>
    </w:p>
    <w:p w14:paraId="77834D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补全条形统计图；</w:t>
      </w:r>
    </w:p>
    <w:p w14:paraId="6702B8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已知该校九年级有600名学生，请估计该校九年级学生中参加家务劳动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06162091" name="图片 80616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162091" name="图片 80616209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时间在80分钟（含80分钟）以上的学生有多少人？</w:t>
      </w:r>
    </w:p>
    <w:p w14:paraId="661BF4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若</w:t>
      </w:r>
      <w:r>
        <w:rPr>
          <w:i/>
          <w:color w:val="000000"/>
        </w:rPr>
        <w:t>D</w:t>
      </w:r>
      <w:r>
        <w:rPr>
          <w:color w:val="000000"/>
        </w:rPr>
        <w:t>组中有3名女生，其余均是男生，从中随机抽取两名同学交流劳动感受，请用列表法或树状图法，求抽取的两名同学中恰好是一名女生和一名男生的概率．</w:t>
      </w:r>
    </w:p>
    <w:p w14:paraId="1157CD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“游张家界山水，逛七十二奇楼”成为今年旅游新特色．某数学兴趣小组用无人机测量奇楼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1" o:title="eqIdf52a58fbaf4fea03567e88a9f0f6e37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，测量方案如图：先将无人机垂直上升至距水平地面</w:t>
      </w:r>
      <w:r>
        <w:rPr>
          <w:rFonts w:ascii="Times New Roman" w:hAnsi="Times New Roman" w:eastAsia="Times New Roman" w:cs="Times New Roman"/>
          <w:color w:val="000000"/>
        </w:rPr>
        <w:t>225m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，测得奇楼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183" o:title="eqId76c12e76fbd84eeec721386bd3b04cc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无人机沿水平方向飞行</w:t>
      </w:r>
      <w:r>
        <w:rPr>
          <w:rFonts w:ascii="Times New Roman" w:hAnsi="Times New Roman" w:eastAsia="Times New Roman" w:cs="Times New Roman"/>
          <w:color w:val="000000"/>
        </w:rPr>
        <w:t>200m</w:t>
      </w:r>
      <w:r>
        <w:rPr>
          <w:rFonts w:ascii="宋体" w:hAnsi="宋体" w:eastAsia="宋体" w:cs="宋体"/>
          <w:color w:val="000000"/>
        </w:rPr>
        <w:t>到达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测得奇楼底端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85" o:title="eqId79a97bb4dcfab4ec7539bc783d563c4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奇楼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1" o:title="eqIdf52a58fbaf4fea03567e88a9f0f6e3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．（结果精确到</w:t>
      </w:r>
      <w:r>
        <w:rPr>
          <w:rFonts w:ascii="Times New Roman" w:hAnsi="Times New Roman" w:eastAsia="Times New Roman" w:cs="Times New Roman"/>
          <w:color w:val="000000"/>
        </w:rPr>
        <w:t>1m</w:t>
      </w:r>
      <w:r>
        <w:rPr>
          <w:rFonts w:ascii="宋体" w:hAnsi="宋体" w:eastAsia="宋体" w:cs="宋体"/>
          <w:color w:val="000000"/>
        </w:rPr>
        <w:t>，参考数据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8pt;width:67.8pt;" o:ole="t" filled="f" o:preferrelative="t" stroked="f" coordsize="21600,21600">
            <v:path/>
            <v:fill on="f" focussize="0,0"/>
            <v:stroke on="f" joinstyle="miter"/>
            <v:imagedata r:id="rId188" o:title="eqId0a1b68822169ec4cfb0e76a0a4ab2df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90" o:title="eqIddb936261aa0625846ad56e78c3647d8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92" o:title="eqIdb11fad9eff0b39686b66cf5d8fc6c59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1B3A7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2001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2695575" cy="14763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FE2B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阅读下面材料：</w:t>
      </w:r>
    </w:p>
    <w:p w14:paraId="40D5CC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边长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6" o:title="eqIdbf8df532755e5a983fa1fd31d92ed89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198" o:title="eqId6b5803c5b1941458a6c7957d89b56a2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00" o:title="eqId1cc7d27da9f490770de28a0ce48a49d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面积分别记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02" o:title="eqIde097c8d4c948de063796bd19f85b3a9a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04" o:title="eqId1e0bd63f55069a3bc870915010b39225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206" o:title="eqId6899bf9cadae2ccdb14cbc87d4f280ee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8" o:title="eqId0f30f56664446f32dbbc2c5f12a9937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F299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210" o:title="eqIdef7cdb117fb9b8780731d6f6d16648b2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</w:p>
    <w:p w14:paraId="557ECB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4pt;width:155.25pt;" o:ole="t" filled="f" o:preferrelative="t" stroked="f" coordsize="21600,21600">
            <v:path/>
            <v:fill on="f" focussize="0,0"/>
            <v:stroke on="f" joinstyle="miter"/>
            <v:imagedata r:id="rId212" o:title="eqId8e8e4754118fd6633c8ab8274054386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</w:p>
    <w:p w14:paraId="141962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214" o:title="eqIdb6084a6c93e336c5b84eb94492ee789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</w:p>
    <w:p w14:paraId="3C536F1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16" o:title="eqId210e6755540cf2fab75991679f180aa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</w:p>
    <w:p w14:paraId="6A252A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例如：当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218" o:title="eqId0b550ee821ee1838384835e81fc34b6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6pt;width:27.2pt;" o:ole="t" filled="f" o:preferrelative="t" stroked="f" coordsize="21600,21600">
            <v:path/>
            <v:fill on="f" focussize="0,0"/>
            <v:stroke on="f" joinstyle="miter"/>
            <v:imagedata r:id="rId220" o:title="eqIdfcdb7a488910743dc5c63afb394b87e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222" o:title="eqIdca00597c5827372649c1a8fcb67c21b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</w:p>
    <w:p w14:paraId="3AC972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材料解答下列问题：</w:t>
      </w:r>
    </w:p>
    <w:p w14:paraId="6F2DB5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218" o:title="eqId0b550ee821ee1838384835e81fc34b6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6pt;width:27.2pt;" o:ole="t" filled="f" o:preferrelative="t" stroked="f" coordsize="21600,21600">
            <v:path/>
            <v:fill on="f" focussize="0,0"/>
            <v:stroke on="f" joinstyle="miter"/>
            <v:imagedata r:id="rId220" o:title="eqIdfcdb7a488910743dc5c63afb394b87e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26" o:title="eqIdd73a00f4d74bc1c1bebf0a75fd5fc9f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28" o:title="eqId3071840fd5dd996e3e2edf3871d56f0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0C5E67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218" o:title="eqId0b550ee821ee1838384835e81fc34b6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6pt;width:27.2pt;" o:ole="t" filled="f" o:preferrelative="t" stroked="f" coordsize="21600,21600">
            <v:path/>
            <v:fill on="f" focussize="0,0"/>
            <v:stroke on="f" joinstyle="miter"/>
            <v:imagedata r:id="rId220" o:title="eqIdfcdb7a488910743dc5c63afb394b87e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把边长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32" o:title="eqIdba68d472c44f0b6478598d2c8a61dab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面积记作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.15pt;width:20.75pt;" o:ole="t" filled="f" o:preferrelative="t" stroked="f" coordsize="21600,21600">
            <v:path/>
            <v:fill on="f" focussize="0,0"/>
            <v:stroke on="f" joinstyle="miter"/>
            <v:imagedata r:id="rId234" o:title="eqIdebadf2b3ec3dc92cd902eff76085ad4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整数，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计算结果，你能猜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36" o:title="eqId9cf8de09bb11d89632e0d58cded4192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多少吗？并证明你的猜想；</w:t>
      </w:r>
    </w:p>
    <w:p w14:paraId="46DC32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218" o:title="eqId0b550ee821ee1838384835e81fc34b6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6pt;width:27.2pt;" o:ole="t" filled="f" o:preferrelative="t" stroked="f" coordsize="21600,21600">
            <v:path/>
            <v:fill on="f" focussize="0,0"/>
            <v:stroke on="f" joinstyle="miter"/>
            <v:imagedata r:id="rId220" o:title="eqIdfcdb7a488910743dc5c63afb394b87e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令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40" o:title="eqIdfa0ef252f4815df2a1c25cd002bb820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42" o:title="eqIdcf0ab2563b21ca1054d8587a87754a1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44" o:title="eqId8158c0e440251734e66fddb6324ab83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…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46" o:title="eqIddab90646e32b7222db69536e0b9f244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248" o:title="eqIdd4adbfb9fecef18bf1e54d1edc8077b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．</w:t>
      </w:r>
    </w:p>
    <w:p w14:paraId="25ECEB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0" o:title="eqIdd9ccea461315a9d05aa0193b937d4bf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2" o:title="eqIde428e7a09732be85c1224e9c8f6a71c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06162093" name="图片 80616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162093" name="图片 80616209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外接圆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4" o:title="eqId88929f4ba0851730d5f941d426b8754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0" o:title="eqIdd9ccea461315a9d05aa0193b937d4bf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7" o:title="eqIda0ed1ec316bc54c37c4286c208f5566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4" o:title="eqId88929f4ba0851730d5f941d426b8754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一点，连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60" o:title="eqIdc7a1d213d431a13d9ae97387f0f84ab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262" o:title="eqId5bce330f23f8ea7b33f102f289b6fdb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E5A4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1334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95F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5" o:title="eqIde8120f2eeb724c756b5f84a14c6df52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0" o:title="eqIdd9ccea461315a9d05aa0193b937d4bf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592F62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直径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1pt;width:92.75pt;" o:ole="t" filled="f" o:preferrelative="t" stroked="f" coordsize="21600,21600">
            <v:path/>
            <v:fill on="f" focussize="0,0"/>
            <v:stroke on="f" joinstyle="miter"/>
            <v:imagedata r:id="rId268" o:title="eqId8bbb222de509bbc27ec029f671cda7b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0" o:title="eqIdfaee0268e5ede6318697e5a8509dd6f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color w:val="000000"/>
        </w:rPr>
        <w:t>的长．</w:t>
      </w:r>
    </w:p>
    <w:p w14:paraId="617661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3. 如图，在平面直角坐标系中，已知二次函数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72" o:title="eqIda90385c676848de67293e3ed6bc000f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color w:val="000000"/>
        </w:rPr>
        <w:t>的图象与</w:t>
      </w:r>
      <w:r>
        <w:rPr>
          <w:i/>
          <w:color w:val="000000"/>
        </w:rPr>
        <w:t>x</w:t>
      </w:r>
      <w:r>
        <w:rPr>
          <w:color w:val="000000"/>
        </w:rPr>
        <w:t>轴交于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74" o:title="eqId913f78382630e50543e5f7192cae3ed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color w:val="000000"/>
        </w:rPr>
        <w:t>和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276" o:title="eqId7fbdef5d0c05acbf63fa72fa85c5bb4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color w:val="000000"/>
        </w:rPr>
        <w:t>两点，与</w:t>
      </w:r>
      <w:r>
        <w:rPr>
          <w:i/>
          <w:color w:val="000000"/>
        </w:rPr>
        <w:t>y</w:t>
      </w:r>
      <w:r>
        <w:rPr>
          <w:color w:val="000000"/>
        </w:rPr>
        <w:t>轴交于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278" o:title="eqId859bf9cae1ba707d53066042073251f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color w:val="000000"/>
        </w:rPr>
        <w:t>．点</w:t>
      </w:r>
      <w:r>
        <w:rPr>
          <w:i/>
          <w:color w:val="000000"/>
        </w:rPr>
        <w:t>D</w:t>
      </w:r>
      <w:r>
        <w:rPr>
          <w:color w:val="000000"/>
        </w:rPr>
        <w:t>为线段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0" o:title="eqId764509115979e9958101808383672ec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color w:val="000000"/>
        </w:rPr>
        <w:t>上的一动点．</w:t>
      </w:r>
    </w:p>
    <w:p w14:paraId="506C1C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85610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56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8370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二次函数的表达式；</w:t>
      </w:r>
    </w:p>
    <w:p w14:paraId="187078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如图1，求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5pt;width:39.5pt;" o:ole="t" filled="f" o:preferrelative="t" stroked="f" coordsize="21600,21600">
            <v:path/>
            <v:fill on="f" focussize="0,0"/>
            <v:stroke on="f" joinstyle="miter"/>
            <v:imagedata r:id="rId283" o:title="eqId372629a8666de1e9bac3e7daadcac7b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color w:val="000000"/>
        </w:rPr>
        <w:t>周长的最小值；</w:t>
      </w:r>
    </w:p>
    <w:p w14:paraId="524BC3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如图2，过动点</w:t>
      </w:r>
      <w:r>
        <w:rPr>
          <w:i/>
          <w:color w:val="000000"/>
        </w:rPr>
        <w:t>D</w:t>
      </w:r>
      <w:r>
        <w:rPr>
          <w:color w:val="000000"/>
        </w:rPr>
        <w:t>作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285" o:title="eqId844230a06538f3da2f51d8a5cadca06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color w:val="000000"/>
        </w:rPr>
        <w:t>交抛物线第一象限部分于点</w:t>
      </w:r>
      <w:r>
        <w:rPr>
          <w:i/>
          <w:color w:val="000000"/>
        </w:rPr>
        <w:t>P</w:t>
      </w:r>
      <w:r>
        <w:rPr>
          <w:color w:val="000000"/>
        </w:rPr>
        <w:t>，连接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87" o:title="eqId4adaf2a29ffe39a22be97d9ee4c0a09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color w:val="000000"/>
        </w:rPr>
        <w:t>，记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89" o:title="eqId55a675310c8ba418e5a59beb7317e21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91" o:title="eqIdacee03d4bb4667b6c345221b6c9b0fa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color w:val="000000"/>
        </w:rPr>
        <w:t>的面积和为</w:t>
      </w:r>
      <w:r>
        <w:rPr>
          <w:i/>
          <w:color w:val="000000"/>
        </w:rPr>
        <w:t>S</w:t>
      </w:r>
      <w:r>
        <w:rPr>
          <w:color w:val="000000"/>
        </w:rPr>
        <w:t>，当</w:t>
      </w:r>
      <w:r>
        <w:rPr>
          <w:i/>
          <w:color w:val="000000"/>
        </w:rPr>
        <w:t>S</w:t>
      </w:r>
      <w:r>
        <w:rPr>
          <w:color w:val="000000"/>
        </w:rPr>
        <w:t>取得最大值时，求点</w:t>
      </w:r>
      <w:r>
        <w:rPr>
          <w:i/>
          <w:color w:val="000000"/>
        </w:rPr>
        <w:t>P</w:t>
      </w:r>
      <w:r>
        <w:rPr>
          <w:color w:val="000000"/>
        </w:rPr>
        <w:t>的坐标，并求出此时</w:t>
      </w:r>
      <w:r>
        <w:rPr>
          <w:i/>
          <w:color w:val="000000"/>
        </w:rPr>
        <w:t>S</w:t>
      </w:r>
      <w:r>
        <w:rPr>
          <w:color w:val="000000"/>
        </w:rPr>
        <w:t>的最大值．</w:t>
      </w:r>
    </w:p>
    <w:p w14:paraId="372AEE20">
      <w:pPr>
        <w:spacing w:line="360" w:lineRule="auto"/>
        <w:jc w:val="left"/>
        <w:textAlignment w:val="center"/>
        <w:rPr>
          <w:color w:val="000000"/>
        </w:rPr>
      </w:pPr>
    </w:p>
    <w:p w14:paraId="7C4DE4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D9CC7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C4A0D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8A09AD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7F8D6A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72CC0A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047CA5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DA0C5B"/>
    <w:rsid w:val="1A9B18DE"/>
    <w:rsid w:val="3740508E"/>
    <w:rsid w:val="38274566"/>
    <w:rsid w:val="428E1813"/>
    <w:rsid w:val="7BC94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png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png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oleObject" Target="embeddings/oleObject23.bin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png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3" Type="http://schemas.openxmlformats.org/officeDocument/2006/relationships/fontTable" Target="fontTable.xml"/><Relationship Id="rId292" Type="http://schemas.openxmlformats.org/officeDocument/2006/relationships/customXml" Target="../customXml/item1.xml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3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4.png"/><Relationship Id="rId280" Type="http://schemas.openxmlformats.org/officeDocument/2006/relationships/image" Target="media/image133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8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2.bin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5.png"/><Relationship Id="rId262" Type="http://schemas.openxmlformats.org/officeDocument/2006/relationships/image" Target="media/image124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3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8.bin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19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2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17.bin"/><Relationship Id="rId238" Type="http://schemas.openxmlformats.org/officeDocument/2006/relationships/oleObject" Target="embeddings/oleObject116.bin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oleObject" Target="embeddings/oleObject111.bin"/><Relationship Id="rId23" Type="http://schemas.openxmlformats.org/officeDocument/2006/relationships/image" Target="media/image10.png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24" Type="http://schemas.openxmlformats.org/officeDocument/2006/relationships/oleObject" Target="embeddings/oleObject107.bin"/><Relationship Id="rId223" Type="http://schemas.openxmlformats.org/officeDocument/2006/relationships/oleObject" Target="embeddings/oleObject106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7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image" Target="media/image8.png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97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4.png"/><Relationship Id="rId193" Type="http://schemas.openxmlformats.org/officeDocument/2006/relationships/image" Target="media/image93.jpeg"/><Relationship Id="rId192" Type="http://schemas.openxmlformats.org/officeDocument/2006/relationships/image" Target="media/image92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1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0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5.png"/><Relationship Id="rId179" Type="http://schemas.openxmlformats.org/officeDocument/2006/relationships/image" Target="media/image86.png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png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1.png"/><Relationship Id="rId150" Type="http://schemas.openxmlformats.org/officeDocument/2006/relationships/image" Target="media/image70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0.bin"/><Relationship Id="rId146" Type="http://schemas.openxmlformats.org/officeDocument/2006/relationships/oleObject" Target="embeddings/oleObject69.bin"/><Relationship Id="rId145" Type="http://schemas.openxmlformats.org/officeDocument/2006/relationships/oleObject" Target="embeddings/oleObject68.bin"/><Relationship Id="rId144" Type="http://schemas.openxmlformats.org/officeDocument/2006/relationships/oleObject" Target="embeddings/oleObject67.bin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2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oleObject" Target="embeddings/oleObject52.bin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png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251</Words>
  <Characters>2443</Characters>
  <Lines>0</Lines>
  <Paragraphs>0</Paragraphs>
  <TotalTime>4</TotalTime>
  <ScaleCrop>false</ScaleCrop>
  <LinksUpToDate>false</LinksUpToDate>
  <CharactersWithSpaces>257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8T21:50:00Z</dcterms:created>
  <dc:creator>学科网试题生产平台</dc:creator>
  <dc:description>3268773738684416</dc:description>
  <cp:lastModifiedBy>上帝掷骰子吗</cp:lastModifiedBy>
  <dcterms:modified xsi:type="dcterms:W3CDTF">2024-07-19T05:43:4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78A647B1DC9488EA3B47B60360A56C1_12</vt:lpwstr>
  </property>
</Properties>
</file>